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79" r:id="rId3"/>
    <p:sldId id="257" r:id="rId4"/>
    <p:sldId id="258" r:id="rId5"/>
    <p:sldId id="259" r:id="rId6"/>
    <p:sldId id="260" r:id="rId7"/>
    <p:sldId id="261" r:id="rId8"/>
    <p:sldId id="270" r:id="rId9"/>
    <p:sldId id="271" r:id="rId10"/>
    <p:sldId id="272" r:id="rId11"/>
    <p:sldId id="264" r:id="rId12"/>
    <p:sldId id="265" r:id="rId13"/>
    <p:sldId id="277" r:id="rId14"/>
    <p:sldId id="273" r:id="rId15"/>
    <p:sldId id="274" r:id="rId16"/>
    <p:sldId id="275" r:id="rId17"/>
    <p:sldId id="267" r:id="rId18"/>
    <p:sldId id="268" r:id="rId19"/>
    <p:sldId id="276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6565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6553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6787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715A6-A7B8-4BC9-B697-1483A5F714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505C7C7-0312-431D-9DF7-7840225546B8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2525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6AD50-9F81-4EA5-BFF8-1416FEC8C4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7069FD1-3CC8-4BEF-9506-50D58B1ACA3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5239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45E89C-C7E1-48CF-85D0-BDE8035FD1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7EA07AD-2694-46F5-9555-20BA3E1C4A4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87852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5B221-2F62-4BE6-8A74-F6207184C9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49F2B-238C-41A3-8F0E-636E16EEB699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0945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C2C84-B8B1-4534-9AC6-823C5034EE5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6E20249-903A-439E-A402-C8B0E5DC0AA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09022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D0D8B-F724-494A-A38C-E2B9D2EACC2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849C56-ADC9-439E-BBEC-462C94B384A5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8470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748BAD-D6D8-424A-8947-55E61161B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8214A6-DD72-4626-B8B5-4383EC337924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28061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DE36B-75A1-4D83-9397-B70FAF0C2FD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8E870E-6DCF-4E64-8BFC-0E5B4698299F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1872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8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7E31B9-73A3-4FF7-9BDF-1CAACD06C3F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7AD12F-ED1C-4E74-9614-86A98434865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869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42D55-4BBF-4A6B-B07E-A71DE28CA7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3D62AE-0696-4ED6-827C-03D923F9641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2446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43A62-F6AE-48C8-901D-A764EB582D5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31AB10-42DE-48CA-A583-3E4EEC477C07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3369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9542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247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5259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18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98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665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66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75FDB2-EB79-4AAB-90B1-C5DD7012D169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8866F4-F1D5-46AB-9198-D90F91FC8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667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A686F7B-7FDC-4BE3-84F3-7DBB58B91D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27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0CEC4E-FEA4-4C17-A629-B65D5740FC8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8588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" y="53976"/>
            <a:ext cx="12100560" cy="581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5867400"/>
            <a:ext cx="12192000" cy="990600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6000" kern="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TOÁN </a:t>
            </a:r>
          </a:p>
        </p:txBody>
      </p:sp>
    </p:spTree>
    <p:extLst>
      <p:ext uri="{BB962C8B-B14F-4D97-AF65-F5344CB8AC3E}">
        <p14:creationId xmlns:p14="http://schemas.microsoft.com/office/powerpoint/2010/main" val="406767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694"/>
            <a:ext cx="12164695" cy="784472"/>
          </a:xfrm>
        </p:spPr>
        <p:txBody>
          <a:bodyPr>
            <a:normAutofit/>
          </a:bodyPr>
          <a:lstStyle/>
          <a:p>
            <a:pPr algn="ctr"/>
            <a:r>
              <a:rPr kumimoji="0" lang="en-US" sz="36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I 2. TẬP HỢP SỐ TỰ NHIÊN. GHI SỐ TỰ NHIÊN.</a:t>
            </a:r>
            <a:endParaRPr lang="en-US" sz="3600" dirty="0"/>
          </a:p>
        </p:txBody>
      </p:sp>
      <p:graphicFrame>
        <p:nvGraphicFramePr>
          <p:cNvPr id="12" name="Content Placeholder 11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43869180"/>
              </p:ext>
            </p:extLst>
          </p:nvPr>
        </p:nvGraphicFramePr>
        <p:xfrm>
          <a:off x="97970" y="1570467"/>
          <a:ext cx="5679375" cy="939696"/>
        </p:xfrm>
        <a:graphic>
          <a:graphicData uri="http://schemas.openxmlformats.org/drawingml/2006/table">
            <a:tbl>
              <a:tblPr firstRow="1" firstCol="1" bandRow="1"/>
              <a:tblGrid>
                <a:gridCol w="518319">
                  <a:extLst>
                    <a:ext uri="{9D8B030D-6E8A-4147-A177-3AD203B41FA5}">
                      <a16:colId xmlns:a16="http://schemas.microsoft.com/office/drawing/2014/main" val="2934399542"/>
                    </a:ext>
                  </a:extLst>
                </a:gridCol>
                <a:gridCol w="518319">
                  <a:extLst>
                    <a:ext uri="{9D8B030D-6E8A-4147-A177-3AD203B41FA5}">
                      <a16:colId xmlns:a16="http://schemas.microsoft.com/office/drawing/2014/main" val="1529881658"/>
                    </a:ext>
                  </a:extLst>
                </a:gridCol>
                <a:gridCol w="518319">
                  <a:extLst>
                    <a:ext uri="{9D8B030D-6E8A-4147-A177-3AD203B41FA5}">
                      <a16:colId xmlns:a16="http://schemas.microsoft.com/office/drawing/2014/main" val="3013574160"/>
                    </a:ext>
                  </a:extLst>
                </a:gridCol>
                <a:gridCol w="518319">
                  <a:extLst>
                    <a:ext uri="{9D8B030D-6E8A-4147-A177-3AD203B41FA5}">
                      <a16:colId xmlns:a16="http://schemas.microsoft.com/office/drawing/2014/main" val="2570854214"/>
                    </a:ext>
                  </a:extLst>
                </a:gridCol>
                <a:gridCol w="518319">
                  <a:extLst>
                    <a:ext uri="{9D8B030D-6E8A-4147-A177-3AD203B41FA5}">
                      <a16:colId xmlns:a16="http://schemas.microsoft.com/office/drawing/2014/main" val="724080900"/>
                    </a:ext>
                  </a:extLst>
                </a:gridCol>
                <a:gridCol w="518319">
                  <a:extLst>
                    <a:ext uri="{9D8B030D-6E8A-4147-A177-3AD203B41FA5}">
                      <a16:colId xmlns:a16="http://schemas.microsoft.com/office/drawing/2014/main" val="3486400041"/>
                    </a:ext>
                  </a:extLst>
                </a:gridCol>
                <a:gridCol w="518319">
                  <a:extLst>
                    <a:ext uri="{9D8B030D-6E8A-4147-A177-3AD203B41FA5}">
                      <a16:colId xmlns:a16="http://schemas.microsoft.com/office/drawing/2014/main" val="2485020183"/>
                    </a:ext>
                  </a:extLst>
                </a:gridCol>
                <a:gridCol w="741888">
                  <a:extLst>
                    <a:ext uri="{9D8B030D-6E8A-4147-A177-3AD203B41FA5}">
                      <a16:colId xmlns:a16="http://schemas.microsoft.com/office/drawing/2014/main" val="3014378914"/>
                    </a:ext>
                  </a:extLst>
                </a:gridCol>
                <a:gridCol w="831273">
                  <a:extLst>
                    <a:ext uri="{9D8B030D-6E8A-4147-A177-3AD203B41FA5}">
                      <a16:colId xmlns:a16="http://schemas.microsoft.com/office/drawing/2014/main" val="1802972847"/>
                    </a:ext>
                  </a:extLst>
                </a:gridCol>
                <a:gridCol w="477981">
                  <a:extLst>
                    <a:ext uri="{9D8B030D-6E8A-4147-A177-3AD203B41FA5}">
                      <a16:colId xmlns:a16="http://schemas.microsoft.com/office/drawing/2014/main" val="3850518206"/>
                    </a:ext>
                  </a:extLst>
                </a:gridCol>
              </a:tblGrid>
              <a:tr h="46984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V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I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85592401"/>
                  </a:ext>
                </a:extLst>
              </a:tr>
              <a:tr h="46984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7003996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97970" y="871179"/>
            <a:ext cx="1816523" cy="468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400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i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400" b="1" i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185" y="2896030"/>
            <a:ext cx="5834743" cy="1653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ta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.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D: XI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, XII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, ... , XX 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4533988"/>
            <a:ext cx="5834743" cy="12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ta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0.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D: XXI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; XXV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5; .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6097588" y="1690688"/>
            <a:ext cx="1293" cy="5167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075" y="3120898"/>
            <a:ext cx="6035925" cy="17811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593606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861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2880" y="-23090"/>
            <a:ext cx="12374880" cy="1325563"/>
          </a:xfrm>
        </p:spPr>
        <p:txBody>
          <a:bodyPr>
            <a:normAutofit/>
          </a:bodyPr>
          <a:lstStyle/>
          <a:p>
            <a:pPr algn="ctr"/>
            <a:r>
              <a:rPr kumimoji="0" lang="en-US" sz="36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rPr>
              <a:t>BÀI 2. TẬP HỢP SỐ TỰ NHIÊN. GHI SỐ TỰ NHIÊN.</a:t>
            </a:r>
            <a:endParaRPr lang="en-US" sz="36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872408277"/>
              </p:ext>
            </p:extLst>
          </p:nvPr>
        </p:nvGraphicFramePr>
        <p:xfrm>
          <a:off x="143690" y="2181497"/>
          <a:ext cx="5133703" cy="3522159"/>
        </p:xfrm>
        <a:graphic>
          <a:graphicData uri="http://schemas.openxmlformats.org/drawingml/2006/table">
            <a:tbl>
              <a:tblPr firstRow="1" firstCol="1" bandRow="1"/>
              <a:tblGrid>
                <a:gridCol w="2599509">
                  <a:extLst>
                    <a:ext uri="{9D8B030D-6E8A-4147-A177-3AD203B41FA5}">
                      <a16:colId xmlns:a16="http://schemas.microsoft.com/office/drawing/2014/main" val="1451029538"/>
                    </a:ext>
                  </a:extLst>
                </a:gridCol>
                <a:gridCol w="2534194">
                  <a:extLst>
                    <a:ext uri="{9D8B030D-6E8A-4147-A177-3AD203B41FA5}">
                      <a16:colId xmlns:a16="http://schemas.microsoft.com/office/drawing/2014/main" val="2867143700"/>
                    </a:ext>
                  </a:extLst>
                </a:gridCol>
              </a:tblGrid>
              <a:tr h="3844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La 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ã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iá trị tương ứng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52301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2882418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8432706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II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4534544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V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8798097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9883994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VI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5822596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VI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690850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IV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7067374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2120" y="2613982"/>
            <a:ext cx="6659880" cy="208596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70663" y="2613982"/>
            <a:ext cx="744583" cy="2859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018903" y="2991394"/>
            <a:ext cx="979714" cy="3004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18903" y="3788228"/>
            <a:ext cx="979714" cy="2873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39788" y="4101737"/>
            <a:ext cx="1158829" cy="391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39788" y="4559617"/>
            <a:ext cx="1158829" cy="2873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44583" y="4951503"/>
            <a:ext cx="1476103" cy="2605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670663" y="5337809"/>
            <a:ext cx="744583" cy="2616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670663" y="3332439"/>
            <a:ext cx="744583" cy="37882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91886" y="1384663"/>
            <a:ext cx="24688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32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0376449"/>
              </p:ext>
            </p:extLst>
          </p:nvPr>
        </p:nvGraphicFramePr>
        <p:xfrm>
          <a:off x="496387" y="2286000"/>
          <a:ext cx="5133703" cy="3522159"/>
        </p:xfrm>
        <a:graphic>
          <a:graphicData uri="http://schemas.openxmlformats.org/drawingml/2006/table">
            <a:tbl>
              <a:tblPr firstRow="1" firstCol="1" bandRow="1"/>
              <a:tblGrid>
                <a:gridCol w="2599509">
                  <a:extLst>
                    <a:ext uri="{9D8B030D-6E8A-4147-A177-3AD203B41FA5}">
                      <a16:colId xmlns:a16="http://schemas.microsoft.com/office/drawing/2014/main" val="1451029538"/>
                    </a:ext>
                  </a:extLst>
                </a:gridCol>
                <a:gridCol w="2534194">
                  <a:extLst>
                    <a:ext uri="{9D8B030D-6E8A-4147-A177-3AD203B41FA5}">
                      <a16:colId xmlns:a16="http://schemas.microsoft.com/office/drawing/2014/main" val="2867143700"/>
                    </a:ext>
                  </a:extLst>
                </a:gridCol>
              </a:tblGrid>
              <a:tr h="3844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La </a:t>
                      </a:r>
                      <a:r>
                        <a:rPr lang="en-US" sz="2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ã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iá trị tương ứng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52301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2882418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8432706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II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4534544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V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8798097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9883994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VI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5822596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VIII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690850"/>
                  </a:ext>
                </a:extLst>
              </a:tr>
              <a:tr h="3737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XIV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3803" marR="3380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47067374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143691" y="0"/>
            <a:ext cx="1204830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kern="1800" cap="small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 2. TẬP HỢP SỐ TỰ NHIÊN. GHI SỐ TỰ NHIÊN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01893" y="1204555"/>
            <a:ext cx="19928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</p:txBody>
      </p:sp>
      <p:sp>
        <p:nvSpPr>
          <p:cNvPr id="5" name="Rectangle 4"/>
          <p:cNvSpPr/>
          <p:nvPr/>
        </p:nvSpPr>
        <p:spPr>
          <a:xfrm>
            <a:off x="388959" y="740777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37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35200" y="2782888"/>
            <a:ext cx="3467100" cy="668337"/>
            <a:chOff x="2235200" y="2782234"/>
            <a:chExt cx="3467100" cy="669129"/>
          </a:xfrm>
        </p:grpSpPr>
        <p:sp>
          <p:nvSpPr>
            <p:cNvPr id="3" name="TextBox 4"/>
            <p:cNvSpPr txBox="1">
              <a:spLocks noChangeArrowheads="1"/>
            </p:cNvSpPr>
            <p:nvPr/>
          </p:nvSpPr>
          <p:spPr bwMode="auto">
            <a:xfrm>
              <a:off x="2235200" y="2928143"/>
              <a:ext cx="34671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) 10,5             N*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3505200" y="2782234"/>
              <a:ext cx="762000" cy="669129"/>
            </a:xfrm>
            <a:prstGeom prst="rect">
              <a:avLst/>
            </a:prstGeom>
            <a:no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286000" y="1924050"/>
            <a:ext cx="2794000" cy="669925"/>
            <a:chOff x="2286000" y="1924842"/>
            <a:chExt cx="2794000" cy="669129"/>
          </a:xfrm>
        </p:grpSpPr>
        <p:sp>
          <p:nvSpPr>
            <p:cNvPr id="6" name="TextBox 4"/>
            <p:cNvSpPr txBox="1">
              <a:spLocks noChangeArrowheads="1"/>
            </p:cNvSpPr>
            <p:nvPr/>
          </p:nvSpPr>
          <p:spPr bwMode="auto">
            <a:xfrm>
              <a:off x="2286000" y="1924843"/>
              <a:ext cx="27940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) 15             N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3302000" y="1924842"/>
              <a:ext cx="762000" cy="669129"/>
            </a:xfrm>
            <a:prstGeom prst="rect">
              <a:avLst/>
            </a:prstGeom>
            <a:no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65513" y="2043113"/>
          <a:ext cx="4333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043113"/>
                        <a:ext cx="4333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57600" y="2906713"/>
          <a:ext cx="4365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5" imgW="126835" imgH="152202" progId="Equation.DSMT4">
                  <p:embed/>
                </p:oleObj>
              </mc:Choice>
              <mc:Fallback>
                <p:oleObj name="Equation" r:id="rId5" imgW="126835" imgH="152202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06713"/>
                        <a:ext cx="4365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457200" y="838200"/>
            <a:ext cx="8229600" cy="1077913"/>
            <a:chOff x="457200" y="838200"/>
            <a:chExt cx="8229600" cy="1078278"/>
          </a:xfrm>
        </p:grpSpPr>
        <p:sp>
          <p:nvSpPr>
            <p:cNvPr id="11" name="TextBox 4"/>
            <p:cNvSpPr txBox="1">
              <a:spLocks noChangeArrowheads="1"/>
            </p:cNvSpPr>
            <p:nvPr/>
          </p:nvSpPr>
          <p:spPr bwMode="auto">
            <a:xfrm>
              <a:off x="457200" y="838200"/>
              <a:ext cx="8229600" cy="1078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1: Chọn kí hiệu      hoặc      điền vào ô trống:</a:t>
              </a:r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960813" y="964188"/>
            <a:ext cx="433387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6" name="Equation" r:id="rId7" imgW="126725" imgH="126725" progId="Equation.DSMT4">
                    <p:embed/>
                  </p:oleObj>
                </mc:Choice>
                <mc:Fallback>
                  <p:oleObj name="Equation" r:id="rId7" imgW="126725" imgH="126725" progId="Equation.DSMT4">
                    <p:embed/>
                    <p:pic>
                      <p:nvPicPr>
                        <p:cNvPr id="2869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813" y="964188"/>
                          <a:ext cx="433387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5354638" y="900687"/>
            <a:ext cx="436562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2869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38" y="900687"/>
                          <a:ext cx="436562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1"/>
          <p:cNvGrpSpPr>
            <a:grpSpLocks/>
          </p:cNvGrpSpPr>
          <p:nvPr/>
        </p:nvGrpSpPr>
        <p:grpSpPr bwMode="auto">
          <a:xfrm>
            <a:off x="2286000" y="3709988"/>
            <a:ext cx="2794000" cy="1028700"/>
            <a:chOff x="2286000" y="3710778"/>
            <a:chExt cx="2794000" cy="1028700"/>
          </a:xfrm>
        </p:grpSpPr>
        <p:sp>
          <p:nvSpPr>
            <p:cNvPr id="15" name="TextBox 4"/>
            <p:cNvSpPr txBox="1">
              <a:spLocks noChangeArrowheads="1"/>
            </p:cNvSpPr>
            <p:nvPr/>
          </p:nvSpPr>
          <p:spPr bwMode="auto">
            <a:xfrm>
              <a:off x="2286000" y="3963985"/>
              <a:ext cx="27940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)                N</a:t>
              </a:r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2823418" y="3710778"/>
            <a:ext cx="398363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" name="Equation" r:id="rId9" imgW="152334" imgH="393529" progId="Equation.DSMT4">
                    <p:embed/>
                  </p:oleObj>
                </mc:Choice>
                <mc:Fallback>
                  <p:oleObj name="Equation" r:id="rId9" imgW="152334" imgH="393529" progId="Equation.DSMT4">
                    <p:embed/>
                    <p:pic>
                      <p:nvPicPr>
                        <p:cNvPr id="2869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418" y="3710778"/>
                          <a:ext cx="398363" cy="1028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3206750" y="3817140"/>
              <a:ext cx="762000" cy="669925"/>
            </a:xfrm>
            <a:prstGeom prst="rect">
              <a:avLst/>
            </a:prstGeom>
            <a:no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" name="Group 12"/>
          <p:cNvGrpSpPr>
            <a:grpSpLocks/>
          </p:cNvGrpSpPr>
          <p:nvPr/>
        </p:nvGrpSpPr>
        <p:grpSpPr bwMode="auto">
          <a:xfrm>
            <a:off x="2286000" y="4773613"/>
            <a:ext cx="2794000" cy="668337"/>
            <a:chOff x="2286000" y="4773614"/>
            <a:chExt cx="2794000" cy="669129"/>
          </a:xfrm>
        </p:grpSpPr>
        <p:sp>
          <p:nvSpPr>
            <p:cNvPr id="19" name="TextBox 4"/>
            <p:cNvSpPr txBox="1">
              <a:spLocks noChangeArrowheads="1"/>
            </p:cNvSpPr>
            <p:nvPr/>
          </p:nvSpPr>
          <p:spPr bwMode="auto">
            <a:xfrm>
              <a:off x="2286000" y="4920456"/>
              <a:ext cx="2794000" cy="522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)  100             N   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587750" y="4773614"/>
              <a:ext cx="762000" cy="669129"/>
            </a:xfrm>
            <a:prstGeom prst="rect">
              <a:avLst/>
            </a:prstGeom>
            <a:noFill/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314700" y="3890963"/>
          <a:ext cx="4365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1" imgW="126835" imgH="152202" progId="Equation.DSMT4">
                  <p:embed/>
                </p:oleObj>
              </mc:Choice>
              <mc:Fallback>
                <p:oleObj name="Equation" r:id="rId11" imgW="126835" imgH="152202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890963"/>
                        <a:ext cx="4365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751263" y="4891088"/>
          <a:ext cx="4333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2" imgW="126725" imgH="126725" progId="Equation.DSMT4">
                  <p:embed/>
                </p:oleObj>
              </mc:Choice>
              <mc:Fallback>
                <p:oleObj name="Equation" r:id="rId12" imgW="126725" imgH="126725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4891088"/>
                        <a:ext cx="4333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4825274" y="9107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7200" y="645596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48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6600278"/>
              </p:ext>
            </p:extLst>
          </p:nvPr>
        </p:nvGraphicFramePr>
        <p:xfrm>
          <a:off x="3122023" y="1809205"/>
          <a:ext cx="6477000" cy="4267200"/>
        </p:xfrm>
        <a:graphic>
          <a:graphicData uri="http://schemas.openxmlformats.org/drawingml/2006/table">
            <a:tbl>
              <a:tblPr firstRow="1" bandRow="1"/>
              <a:tblGrid>
                <a:gridCol w="441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24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hẳng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rả</a:t>
                      </a:r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ời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7964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4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a) 1999 &gt; 2003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24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b) 100 000 </a:t>
                      </a:r>
                      <a:r>
                        <a:rPr lang="en-US" sz="2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ự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hiên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ớn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24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) 5 ≤ 5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24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28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) </a:t>
                      </a:r>
                      <a:r>
                        <a:rPr lang="en-US" sz="28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1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ự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hiên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hỏ</a:t>
                      </a:r>
                      <a:r>
                        <a:rPr lang="en-US" sz="28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hất</a:t>
                      </a:r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2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998823" y="4400005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7973423" y="2672805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 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859123" y="3561805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 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7998823" y="5162005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 </a:t>
            </a: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4472577" y="97880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b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1907177" y="682080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en-US" alt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các khẳng định sau, khẳng định nào đúng, khẳng định nào sai?</a:t>
            </a:r>
          </a:p>
        </p:txBody>
      </p:sp>
      <p:sp>
        <p:nvSpPr>
          <p:cNvPr id="2" name="Rectangle 1"/>
          <p:cNvSpPr/>
          <p:nvPr/>
        </p:nvSpPr>
        <p:spPr>
          <a:xfrm>
            <a:off x="523237" y="613046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70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4982029" y="237354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b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2416629" y="821554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r>
              <a:rPr lang="en-US" alt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àn thành bảng dưới đây vào vở:</a:t>
            </a:r>
          </a:p>
        </p:txBody>
      </p:sp>
      <p:graphicFrame>
        <p:nvGraphicFramePr>
          <p:cNvPr id="4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049942"/>
              </p:ext>
            </p:extLst>
          </p:nvPr>
        </p:nvGraphicFramePr>
        <p:xfrm>
          <a:off x="2099129" y="2124891"/>
          <a:ext cx="8699500" cy="1447800"/>
        </p:xfrm>
        <a:graphic>
          <a:graphicData uri="http://schemas.openxmlformats.org/drawingml/2006/table">
            <a:tbl>
              <a:tblPr/>
              <a:tblGrid>
                <a:gridCol w="2146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6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849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409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33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35088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712"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a </a:t>
                      </a:r>
                      <a:r>
                        <a:rPr kumimoji="0" lang="en-US" alt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ã</a:t>
                      </a: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2000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I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1D3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XI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0" latinLnBrk="0" hangingPunct="0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 defTabSz="914400" rtl="0" eaLnBrk="0" latinLnBrk="0" hangingPunct="0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 defTabSz="914400" rtl="0" eaLnBrk="0" latinLnBrk="0" hangingPunct="0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 defTabSz="914400" rtl="0" eaLnBrk="0" latinLnBrk="0" hangingPunct="0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1D3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321629" y="2886891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XVII  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940879" y="2124891"/>
            <a:ext cx="800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  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217229" y="2886891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IX  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8665029" y="2124891"/>
            <a:ext cx="800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 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9808029" y="2874191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VI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7478" y="344788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62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585755" y="113621"/>
            <a:ext cx="4643846" cy="823912"/>
          </a:xfrm>
        </p:spPr>
        <p:txBody>
          <a:bodyPr>
            <a:noAutofit/>
          </a:bodyPr>
          <a:lstStyle/>
          <a:p>
            <a:pPr algn="ctr"/>
            <a:r>
              <a:rPr 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0287" y="1345473"/>
            <a:ext cx="9704479" cy="4833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51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9199" y="596621"/>
            <a:ext cx="9701349" cy="3056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HƯỚNG DẪN VỀ NHÀ</a:t>
            </a:r>
            <a:endParaRPr lang="en-US" sz="3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endParaRPr lang="en-US" sz="3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07000"/>
              </a:lnSpc>
              <a:buFontTx/>
              <a:buChar char="-"/>
            </a:pP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; 4 ;5   (SBT-tr9)</a:t>
            </a:r>
            <a:endParaRPr lang="en-US" sz="36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lnSpc>
                <a:spcPct val="107000"/>
              </a:lnSpc>
              <a:buFontTx/>
              <a:buChar char="-"/>
            </a:pP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</a:pP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1352" y="122312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13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Hình nền powerpoint đơn giản mà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025" y="0"/>
            <a:ext cx="12258889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80159" y="2717144"/>
            <a:ext cx="853004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</a:rPr>
              <a:t>CHÚC CÁC EM HỌC TỐT</a:t>
            </a:r>
          </a:p>
        </p:txBody>
      </p:sp>
    </p:spTree>
    <p:extLst>
      <p:ext uri="{BB962C8B-B14F-4D97-AF65-F5344CB8AC3E}">
        <p14:creationId xmlns:p14="http://schemas.microsoft.com/office/powerpoint/2010/main" val="422159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382" y="1802038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kumimoji="0" lang="en-US" sz="54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 2. TẬP HỢP SỐ TỰ NHIÊN.</a:t>
            </a:r>
            <a:br>
              <a:rPr kumimoji="0" lang="en-US" sz="54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</a:br>
            <a:r>
              <a:rPr kumimoji="0" lang="en-US" sz="54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GHI SỐ TỰ NHIÊN.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584" y="3317966"/>
            <a:ext cx="12096416" cy="34485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704420" y="845961"/>
            <a:ext cx="44435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 ĐỀ1:TẬP HỢP</a:t>
            </a:r>
          </a:p>
        </p:txBody>
      </p:sp>
    </p:spTree>
    <p:extLst>
      <p:ext uri="{BB962C8B-B14F-4D97-AF65-F5344CB8AC3E}">
        <p14:creationId xmlns:p14="http://schemas.microsoft.com/office/powerpoint/2010/main" val="4153695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 2. TẬP HỢP SỐ TỰ NHIÊN.</a:t>
            </a:r>
            <a:b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</a:br>
            <a: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GHI SỐ TỰ NHIÊN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algn="just">
              <a:lnSpc>
                <a:spcPct val="107000"/>
              </a:lnSpc>
              <a:spcBef>
                <a:spcPts val="0"/>
              </a:spcBef>
            </a:pP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*.</a:t>
            </a:r>
            <a:endParaRPr lang="en-US" sz="1800" u="sng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68" y="1903752"/>
            <a:ext cx="5157787" cy="1202645"/>
          </a:xfrm>
        </p:spPr>
        <p:txBody>
          <a:bodyPr/>
          <a:lstStyle/>
          <a:p>
            <a:pPr marL="0" lv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{ 0; 1; 2; 3; 4;...}</a:t>
            </a:r>
            <a:endParaRPr lang="en-US" sz="2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8010" y="2847702"/>
            <a:ext cx="4820195" cy="4193177"/>
          </a:xfrm>
        </p:spPr>
        <p:txBody>
          <a:bodyPr/>
          <a:lstStyle/>
          <a:p>
            <a:pPr marL="0" lv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 </a:t>
            </a:r>
            <a:endParaRPr lang="en-US" sz="20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N 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N*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2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2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C = {1, 2, 3, 4, 5}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264331" y="2037807"/>
            <a:ext cx="39188" cy="48201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5662" y="1690689"/>
            <a:ext cx="6806338" cy="38218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3509" y="1227909"/>
            <a:ext cx="901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13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 2. TẬP HỢP SỐ TỰ NHIÊN.</a:t>
            </a:r>
            <a:b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</a:br>
            <a: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GHI SỐ TỰ NHIÊN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" y="1681162"/>
            <a:ext cx="5451565" cy="879157"/>
          </a:xfrm>
        </p:spPr>
        <p:txBody>
          <a:bodyPr>
            <a:normAutofit/>
          </a:bodyPr>
          <a:lstStyle/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u="sng" dirty="0" smtClean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39" y="3471113"/>
            <a:ext cx="5906135" cy="2312125"/>
          </a:xfrm>
        </p:spPr>
        <p:txBody>
          <a:bodyPr>
            <a:normAutofit lnSpcReduction="10000"/>
          </a:bodyPr>
          <a:lstStyle/>
          <a:p>
            <a:pPr marL="342900" marR="0" lvl="0" indent="-342900" algn="just" fontAlgn="base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marR="0" lvl="0" indent="-342900" algn="just" fontAlgn="base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D: 9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(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). Hai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 smtClean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5486" y="1741307"/>
            <a:ext cx="5768250" cy="1589722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18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{ 0; 1; 2; 3; ...}.</a:t>
            </a:r>
            <a:endParaRPr lang="en-US" sz="18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Bef>
                <a:spcPts val="0"/>
              </a:spcBef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; 1; 2; 3;...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5486" y="4310743"/>
            <a:ext cx="5019901" cy="2547256"/>
          </a:xfrm>
        </p:spPr>
        <p:txBody>
          <a:bodyPr>
            <a:normAutofit fontScale="92500" lnSpcReduction="10000"/>
          </a:bodyPr>
          <a:lstStyle/>
          <a:p>
            <a:pPr marL="342900" marR="0" lvl="0" indent="-342900" algn="just" fontAlgn="base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. VD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...</a:t>
            </a:r>
            <a:endParaRPr lang="en-US" sz="2000" dirty="0" smtClean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 fontAlgn="base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SzPts val="1000"/>
              <a:buFont typeface="Symbol" panose="05050102010706020507" pitchFamily="18" charset="2"/>
              <a:buChar char=""/>
              <a:tabLst>
                <a:tab pos="457200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  &lt; b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000" dirty="0" smtClean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7" name="Picture 6" descr="https://lh6.googleusercontent.com/Pe5pzIEcwMl7YXdBtWrGXZa1FOHiEh3xsjRKFYc3KkE-4evnUZV_TiMCBvj361BcvC_XXbW2RVOEULq7pSza1VPJQX4YmuuwZzi9Qgol1lieBZCO1RCW_ey2QQzVl6kn5ZI1DyY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599" y="3471113"/>
            <a:ext cx="5290457" cy="4513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https://lh6.googleusercontent.com/Pe5pzIEcwMl7YXdBtWrGXZa1FOHiEh3xsjRKFYc3KkE-4evnUZV_TiMCBvj361BcvC_XXbW2RVOEULq7pSza1VPJQX4YmuuwZzi9Qgol1lieBZCO1RCW_ey2QQzVl6kn5ZI1DyY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48" y="2441254"/>
            <a:ext cx="5290457" cy="45135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2" name="Straight Connector 11"/>
          <p:cNvCxnSpPr>
            <a:stCxn id="2" idx="2"/>
          </p:cNvCxnSpPr>
          <p:nvPr/>
        </p:nvCxnSpPr>
        <p:spPr>
          <a:xfrm>
            <a:off x="6097588" y="1690688"/>
            <a:ext cx="61095" cy="51673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91439" y="1181710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18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 2. TẬP HỢP SỐ TỰ NHIÊN.</a:t>
            </a:r>
            <a:b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</a:br>
            <a: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GHI SỐ TỰ NHIÊN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" y="1818411"/>
            <a:ext cx="5721530" cy="1029291"/>
          </a:xfrm>
        </p:spPr>
        <p:txBody>
          <a:bodyPr>
            <a:normAutofit fontScale="25000" lnSpcReduction="20000"/>
          </a:bodyPr>
          <a:lstStyle/>
          <a:p>
            <a:pPr lvl="0" algn="just">
              <a:lnSpc>
                <a:spcPct val="107000"/>
              </a:lnSpc>
              <a:spcBef>
                <a:spcPts val="0"/>
              </a:spcBef>
            </a:pPr>
            <a:endParaRPr lang="en-US" u="sng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Bef>
                <a:spcPts val="0"/>
              </a:spcBef>
            </a:pPr>
            <a:endParaRPr lang="en-US" u="sng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Bef>
                <a:spcPts val="0"/>
              </a:spcBef>
            </a:pPr>
            <a:r>
              <a:rPr lang="en-US" sz="1120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112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1200" u="sng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112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3692" y="2505075"/>
            <a:ext cx="5577839" cy="2524125"/>
          </a:xfrm>
        </p:spPr>
        <p:txBody>
          <a:bodyPr/>
          <a:lstStyle/>
          <a:p>
            <a:pPr marL="0" marR="0" indent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2000" dirty="0" smtClean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17, 19, 21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2,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1,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, 99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5222" y="1690688"/>
            <a:ext cx="6375135" cy="3210788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5816865" y="1690688"/>
            <a:ext cx="48357" cy="5167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3921" y="921081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04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 2. TẬP HỢP SỐ TỰ NHIÊN.</a:t>
            </a:r>
            <a:b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</a:br>
            <a:r>
              <a:rPr kumimoji="0" lang="en-US" sz="4900" b="1" i="0" u="none" strike="noStrike" kern="1800" cap="small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GHI SỐ TỰ NHIÊN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644968"/>
            <a:ext cx="6097587" cy="1215797"/>
          </a:xfrm>
        </p:spPr>
        <p:txBody>
          <a:bodyPr>
            <a:normAutofit/>
          </a:bodyPr>
          <a:lstStyle/>
          <a:p>
            <a:pPr lvl="0" algn="just">
              <a:lnSpc>
                <a:spcPct val="107000"/>
              </a:lnSpc>
              <a:spcBef>
                <a:spcPts val="0"/>
              </a:spcBef>
            </a:pP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u="sng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endParaRPr lang="en-US" sz="1000" dirty="0">
              <a:solidFill>
                <a:prstClr val="black"/>
              </a:solidFill>
            </a:endParaRPr>
          </a:p>
          <a:p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545183" y="1476216"/>
            <a:ext cx="6087292" cy="190695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01309" y="2252866"/>
            <a:ext cx="4632393" cy="25950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a &gt; 2021 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21 &gt; 2020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&gt; a &gt; 2020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a &lt; 2000 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00 &lt; 202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algn="just">
              <a:lnSpc>
                <a:spcPct val="107000"/>
              </a:lnSpc>
            </a:pP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&gt; a &lt; 2020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499463" y="1842807"/>
            <a:ext cx="91440" cy="50151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40053" y="4785239"/>
            <a:ext cx="2613216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07000"/>
              </a:lnSpc>
            </a:pP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40053" y="5212080"/>
            <a:ext cx="3759362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07000"/>
              </a:lnSpc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&lt; b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&lt; 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&lt; 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0903" y="3905567"/>
            <a:ext cx="6296297" cy="2734356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21920" y="5699586"/>
            <a:ext cx="5011782" cy="1344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= {35, 30, 25, 20, 15, 10, 5, 0}.</a:t>
            </a: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12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49767" y="1273043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74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 bwMode="auto">
          <a:xfrm>
            <a:off x="238126" y="1461137"/>
            <a:ext cx="4934766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 1; 2; 3; 4; 5; 6; 7; 8; 9.</a:t>
            </a:r>
          </a:p>
          <a:p>
            <a:pPr fontAlgn="base">
              <a:spcAft>
                <a:spcPct val="0"/>
              </a:spcAft>
              <a:buClr>
                <a:srgbClr val="0BD0D9"/>
              </a:buClr>
              <a:buSzPct val="95000"/>
              <a:buFontTx/>
              <a:buNone/>
            </a:pPr>
            <a:endParaRPr lang="en-US" altLang="en-US" sz="28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Clr>
                <a:srgbClr val="0BD0D9"/>
              </a:buClr>
              <a:buSzPct val="95000"/>
              <a:buFontTx/>
              <a:buNone/>
            </a:pPr>
            <a:endParaRPr lang="en-US" altLang="en-US" sz="28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52400" y="2646363"/>
            <a:ext cx="1290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endParaRPr lang="en-US" altLang="en-US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50800" y="550863"/>
            <a:ext cx="675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Ghi số tự nhiê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38125" y="1106488"/>
            <a:ext cx="4473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Hệ thập phân: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" y="3253497"/>
            <a:ext cx="534996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buClr>
                <a:srgbClr val="0BD0D9"/>
              </a:buClr>
              <a:buSzPct val="95000"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5092313"/>
            <a:ext cx="576072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buClr>
                <a:srgbClr val="0BD0D9"/>
              </a:buClr>
              <a:buSzPct val="95000"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  <a:buClr>
                <a:srgbClr val="0BD0D9"/>
              </a:buClr>
              <a:buSzPct val="95000"/>
            </a:pPr>
            <a:endParaRPr lang="en-US" alt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800" y="-6623"/>
            <a:ext cx="121411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1800" cap="small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ÀI 2. TẬP HỢP SỐ TỰ NHIÊN</a:t>
            </a:r>
            <a:r>
              <a:rPr lang="en-US" sz="3200" b="1" kern="1800" cap="small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. </a:t>
            </a:r>
            <a:r>
              <a:rPr lang="en-US" sz="3200" b="1" kern="1800" cap="small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GHI SỐ TỰ NHIÊN.</a:t>
            </a:r>
            <a:endParaRPr lang="en-US" sz="3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8286" y="1461137"/>
            <a:ext cx="6313714" cy="3502749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5760720" y="802082"/>
            <a:ext cx="0" cy="60559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0" y="315927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64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7436"/>
              </p:ext>
            </p:extLst>
          </p:nvPr>
        </p:nvGraphicFramePr>
        <p:xfrm>
          <a:off x="2136955" y="4240492"/>
          <a:ext cx="622327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2400300" imgH="279400" progId="Equation.DSMT4">
                  <p:embed/>
                </p:oleObj>
              </mc:Choice>
              <mc:Fallback>
                <p:oleObj name="Equation" r:id="rId3" imgW="2400300" imgH="2794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955" y="4240492"/>
                        <a:ext cx="622327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54193"/>
              </p:ext>
            </p:extLst>
          </p:nvPr>
        </p:nvGraphicFramePr>
        <p:xfrm>
          <a:off x="1924050" y="3657600"/>
          <a:ext cx="39624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1841500" imgH="279400" progId="Equation.DSMT4">
                  <p:embed/>
                </p:oleObj>
              </mc:Choice>
              <mc:Fallback>
                <p:oleObj name="Equation" r:id="rId5" imgW="1841500" imgH="2794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657600"/>
                        <a:ext cx="39624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96096"/>
              </p:ext>
            </p:extLst>
          </p:nvPr>
        </p:nvGraphicFramePr>
        <p:xfrm>
          <a:off x="2152650" y="5029200"/>
          <a:ext cx="6400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3086100" imgH="279400" progId="Equation.DSMT4">
                  <p:embed/>
                </p:oleObj>
              </mc:Choice>
              <mc:Fallback>
                <p:oleObj name="Equation" r:id="rId7" imgW="3086100" imgH="2794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029200"/>
                        <a:ext cx="64008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238125" y="1812925"/>
            <a:ext cx="9058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ỗi chữ số trong một số ở những vị trí khác nhau có những giá trị khác nhau.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136956" y="3016250"/>
            <a:ext cx="65367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3 = 300 + 30 + </a:t>
            </a:r>
            <a:r>
              <a:rPr lang="en-US" altLang="en-US" sz="2800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103313" y="3021013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91943" y="619918"/>
            <a:ext cx="675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38125" y="1106488"/>
            <a:ext cx="4473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Clr>
                <a:srgbClr val="0BD0D9"/>
              </a:buClr>
              <a:buSzPct val="95000"/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) Hệ thập phân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137567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1800" cap="small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. TẬP HỢP SỐ TỰ NHIÊN. GHI SỐ TỰ NHIÊN.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11315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76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5612" y="1764600"/>
            <a:ext cx="6096000" cy="285853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>
              <a:lnSpc>
                <a:spcPct val="107000"/>
              </a:lnSpc>
            </a:pP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endParaRPr lang="en-US" sz="2400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45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× 100+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× 10 +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4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021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 × 1000 +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100 +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× 10 +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0" algn="just">
              <a:lnSpc>
                <a:spcPct val="107000"/>
              </a:lnSpc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96 208 984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27371" y="1672046"/>
            <a:ext cx="556477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4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1.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6 208 984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627224" y="1384663"/>
            <a:ext cx="100147" cy="54733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23771" y="972830"/>
            <a:ext cx="29049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1950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1800" cap="small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. TẬP HỢP SỐ TỰ NHIÊN. GHI SỐ TỰ NHIÊN.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03498"/>
            <a:ext cx="8258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Ghi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701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</TotalTime>
  <Words>886</Words>
  <Application>Microsoft Office PowerPoint</Application>
  <PresentationFormat>Widescreen</PresentationFormat>
  <Paragraphs>18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1_Office Theme</vt:lpstr>
      <vt:lpstr>Equation</vt:lpstr>
      <vt:lpstr>PowerPoint Presentation</vt:lpstr>
      <vt:lpstr>BÀI 2. TẬP HỢP SỐ TỰ NHIÊN.  GHI SỐ TỰ NHIÊN.</vt:lpstr>
      <vt:lpstr>BÀI 2. TẬP HỢP SỐ TỰ NHIÊN.  GHI SỐ TỰ NHIÊN.</vt:lpstr>
      <vt:lpstr>BÀI 2. TẬP HỢP SỐ TỰ NHIÊN.  GHI SỐ TỰ NHIÊN.</vt:lpstr>
      <vt:lpstr>BÀI 2. TẬP HỢP SỐ TỰ NHIÊN.  GHI SỐ TỰ NHIÊN.</vt:lpstr>
      <vt:lpstr>BÀI 2. TẬP HỢP SỐ TỰ NHIÊN.  GHI SỐ TỰ NHIÊN.</vt:lpstr>
      <vt:lpstr>PowerPoint Presentation</vt:lpstr>
      <vt:lpstr>PowerPoint Presentation</vt:lpstr>
      <vt:lpstr>PowerPoint Presentation</vt:lpstr>
      <vt:lpstr>BÀI 2. TẬP HỢP SỐ TỰ NHIÊN. GHI SỐ TỰ NHIÊN.</vt:lpstr>
      <vt:lpstr>BÀI 2. TẬP HỢP SỐ TỰ NHIÊN. GHI SỐ TỰ NHIÊN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. TẬP HỢP SỐ TỰ NHIÊN. GHI SỐ TỰ NHIÊN.</dc:title>
  <dc:creator>Admin</dc:creator>
  <cp:lastModifiedBy>Admin</cp:lastModifiedBy>
  <cp:revision>40</cp:revision>
  <dcterms:created xsi:type="dcterms:W3CDTF">2021-08-20T04:47:36Z</dcterms:created>
  <dcterms:modified xsi:type="dcterms:W3CDTF">2022-07-27T04:33:00Z</dcterms:modified>
</cp:coreProperties>
</file>